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3" r:id="rId6"/>
    <p:sldId id="264" r:id="rId7"/>
    <p:sldId id="266" r:id="rId8"/>
    <p:sldId id="262" r:id="rId9"/>
    <p:sldId id="268" r:id="rId10"/>
    <p:sldId id="265" r:id="rId11"/>
    <p:sldId id="284" r:id="rId12"/>
    <p:sldId id="267" r:id="rId13"/>
    <p:sldId id="270" r:id="rId14"/>
    <p:sldId id="269" r:id="rId15"/>
    <p:sldId id="274" r:id="rId16"/>
    <p:sldId id="272" r:id="rId17"/>
    <p:sldId id="276" r:id="rId18"/>
    <p:sldId id="277" r:id="rId19"/>
    <p:sldId id="273" r:id="rId20"/>
    <p:sldId id="282" r:id="rId21"/>
    <p:sldId id="283" r:id="rId22"/>
    <p:sldId id="279" r:id="rId23"/>
    <p:sldId id="281" r:id="rId24"/>
    <p:sldId id="271" r:id="rId25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373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18" autoAdjust="0"/>
    <p:restoredTop sz="94660"/>
  </p:normalViewPr>
  <p:slideViewPr>
    <p:cSldViewPr>
      <p:cViewPr>
        <p:scale>
          <a:sx n="110" d="100"/>
          <a:sy n="110" d="100"/>
        </p:scale>
        <p:origin x="-184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DC0CC-5C5D-4FFF-89B6-85CEED541D9D}" type="datetimeFigureOut">
              <a:rPr lang="fr-FR" smtClean="0"/>
              <a:t>30/04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2B4E06-0617-4E8E-A39A-FCA475797281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DC0CC-5C5D-4FFF-89B6-85CEED541D9D}" type="datetimeFigureOut">
              <a:rPr lang="fr-FR" smtClean="0"/>
              <a:t>30/04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2B4E06-0617-4E8E-A39A-FCA475797281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DC0CC-5C5D-4FFF-89B6-85CEED541D9D}" type="datetimeFigureOut">
              <a:rPr lang="fr-FR" smtClean="0"/>
              <a:t>30/04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2B4E06-0617-4E8E-A39A-FCA475797281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DC0CC-5C5D-4FFF-89B6-85CEED541D9D}" type="datetimeFigureOut">
              <a:rPr lang="fr-FR" smtClean="0"/>
              <a:t>30/04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2B4E06-0617-4E8E-A39A-FCA475797281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DC0CC-5C5D-4FFF-89B6-85CEED541D9D}" type="datetimeFigureOut">
              <a:rPr lang="fr-FR" smtClean="0"/>
              <a:t>30/04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2B4E06-0617-4E8E-A39A-FCA475797281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DC0CC-5C5D-4FFF-89B6-85CEED541D9D}" type="datetimeFigureOut">
              <a:rPr lang="fr-FR" smtClean="0"/>
              <a:t>30/04/20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2B4E06-0617-4E8E-A39A-FCA475797281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DC0CC-5C5D-4FFF-89B6-85CEED541D9D}" type="datetimeFigureOut">
              <a:rPr lang="fr-FR" smtClean="0"/>
              <a:t>30/04/2013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2B4E06-0617-4E8E-A39A-FCA475797281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DC0CC-5C5D-4FFF-89B6-85CEED541D9D}" type="datetimeFigureOut">
              <a:rPr lang="fr-FR" smtClean="0"/>
              <a:t>30/04/201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2B4E06-0617-4E8E-A39A-FCA475797281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DC0CC-5C5D-4FFF-89B6-85CEED541D9D}" type="datetimeFigureOut">
              <a:rPr lang="fr-FR" smtClean="0"/>
              <a:t>30/04/2013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2B4E06-0617-4E8E-A39A-FCA475797281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DC0CC-5C5D-4FFF-89B6-85CEED541D9D}" type="datetimeFigureOut">
              <a:rPr lang="fr-FR" smtClean="0"/>
              <a:t>30/04/20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2B4E06-0617-4E8E-A39A-FCA475797281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DC0CC-5C5D-4FFF-89B6-85CEED541D9D}" type="datetimeFigureOut">
              <a:rPr lang="fr-FR" smtClean="0"/>
              <a:t>30/04/20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2B4E06-0617-4E8E-A39A-FCA475797281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3DC0CC-5C5D-4FFF-89B6-85CEED541D9D}" type="datetimeFigureOut">
              <a:rPr lang="fr-FR" smtClean="0"/>
              <a:t>30/04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2B4E06-0617-4E8E-A39A-FCA475797281}" type="slidenum">
              <a:rPr lang="fr-FR" smtClean="0"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pn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14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539552" y="1124744"/>
            <a:ext cx="7772400" cy="1944216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ansition metal catalyzed </a:t>
            </a:r>
            <a:r>
              <a:rPr lang="en-US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ifluoromethylation</a:t>
            </a:r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unactivated</a:t>
            </a:r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lkene</a:t>
            </a:r>
            <a:endParaRPr lang="en-US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475656" y="3861048"/>
            <a:ext cx="6400800" cy="1752600"/>
          </a:xfrm>
        </p:spPr>
        <p:txBody>
          <a:bodyPr/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Presented by Ala Bunescu</a:t>
            </a:r>
          </a:p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30/04/2013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784976" cy="634082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hlorotrifluoromethylation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(ATRA)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908720"/>
            <a:ext cx="9144000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4531866" y="496533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v-SE" sz="1200" dirty="0" smtClean="0">
                <a:latin typeface="Times New Roman" pitchFamily="18" charset="0"/>
                <a:cs typeface="Times New Roman" pitchFamily="18" charset="0"/>
              </a:rPr>
              <a:t>Yoshida</a:t>
            </a:r>
            <a:r>
              <a:rPr lang="sv-SE" sz="12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v-SE" sz="1200" dirty="0" smtClean="0">
                <a:latin typeface="Times New Roman" pitchFamily="18" charset="0"/>
                <a:cs typeface="Times New Roman" pitchFamily="18" charset="0"/>
              </a:rPr>
              <a:t> J</a:t>
            </a:r>
            <a:r>
              <a:rPr lang="sv-SE" sz="1200" dirty="0">
                <a:latin typeface="Times New Roman" pitchFamily="18" charset="0"/>
                <a:cs typeface="Times New Roman" pitchFamily="18" charset="0"/>
              </a:rPr>
              <a:t>. Chem. Soc. Perkin Trans. 1 1991, </a:t>
            </a:r>
            <a:r>
              <a:rPr lang="sv-SE" sz="1200" dirty="0" smtClean="0">
                <a:latin typeface="Times New Roman" pitchFamily="18" charset="0"/>
                <a:cs typeface="Times New Roman" pitchFamily="18" charset="0"/>
              </a:rPr>
              <a:t>627</a:t>
            </a:r>
          </a:p>
          <a:p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Kamigata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J. Chem. Soc. Chem.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ommun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. 1989, 1559</a:t>
            </a:r>
          </a:p>
          <a:p>
            <a:r>
              <a:rPr lang="sv-SE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e 8"/>
          <p:cNvGrpSpPr/>
          <p:nvPr/>
        </p:nvGrpSpPr>
        <p:grpSpPr>
          <a:xfrm>
            <a:off x="376856" y="1300162"/>
            <a:ext cx="4155010" cy="4577110"/>
            <a:chOff x="376856" y="1300162"/>
            <a:chExt cx="4155010" cy="4577110"/>
          </a:xfrm>
        </p:grpSpPr>
        <p:pic>
          <p:nvPicPr>
            <p:cNvPr id="5125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1300162"/>
              <a:ext cx="3829618" cy="4577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376856" y="1300162"/>
              <a:ext cx="4155010" cy="1192734"/>
            </a:xfrm>
            <a:prstGeom prst="rect">
              <a:avLst/>
            </a:prstGeom>
            <a:solidFill>
              <a:schemeClr val="tx2">
                <a:alpha val="1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69089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1958" y="-13997"/>
            <a:ext cx="8784976" cy="634082"/>
          </a:xfrm>
        </p:spPr>
        <p:txBody>
          <a:bodyPr>
            <a:noAutofit/>
          </a:bodyPr>
          <a:lstStyle/>
          <a:p>
            <a:pPr algn="l"/>
            <a:r>
              <a:rPr lang="en-US" sz="2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ydrotrifluoromethylation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unactivated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double bonds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548680"/>
            <a:ext cx="9144000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782" y="1268760"/>
            <a:ext cx="4156600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6623801" y="1469975"/>
            <a:ext cx="208192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600" dirty="0" smtClean="0">
                <a:latin typeface="Times New Roman" pitchFamily="18" charset="0"/>
                <a:cs typeface="Times New Roman" pitchFamily="18" charset="0"/>
              </a:rPr>
              <a:t>Gouverneur-JACS, 2013, 2505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v-SE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107" y="3502896"/>
            <a:ext cx="6003694" cy="107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761766" y="3429000"/>
            <a:ext cx="5466418" cy="1224136"/>
          </a:xfrm>
          <a:prstGeom prst="rect">
            <a:avLst/>
          </a:prstGeom>
          <a:solidFill>
            <a:schemeClr val="tx2">
              <a:alpha val="1000"/>
            </a:schemeClr>
          </a:solidFill>
          <a:ln w="1270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55576" y="1088740"/>
            <a:ext cx="5412980" cy="1224136"/>
          </a:xfrm>
          <a:prstGeom prst="rect">
            <a:avLst/>
          </a:prstGeom>
          <a:solidFill>
            <a:schemeClr val="tx2">
              <a:alpha val="1000"/>
            </a:schemeClr>
          </a:solidFill>
          <a:ln w="1270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641781" y="3857719"/>
            <a:ext cx="21162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1600" dirty="0">
                <a:latin typeface="Times New Roman" pitchFamily="18" charset="0"/>
                <a:cs typeface="Times New Roman" pitchFamily="18" charset="0"/>
              </a:rPr>
              <a:t>Qing-ACIE, 2013,2198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2813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1958" y="-13997"/>
            <a:ext cx="8784976" cy="634082"/>
          </a:xfrm>
        </p:spPr>
        <p:txBody>
          <a:bodyPr>
            <a:noAutofit/>
          </a:bodyPr>
          <a:lstStyle/>
          <a:p>
            <a:pPr algn="l"/>
            <a:r>
              <a:rPr lang="en-US" sz="2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ydrotrifluoromethylation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ouble bonds: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u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548680"/>
            <a:ext cx="9144000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e 2"/>
          <p:cNvGrpSpPr/>
          <p:nvPr/>
        </p:nvGrpSpPr>
        <p:grpSpPr>
          <a:xfrm>
            <a:off x="1882090" y="737854"/>
            <a:ext cx="4214387" cy="1192734"/>
            <a:chOff x="2416941" y="908720"/>
            <a:chExt cx="4214387" cy="1192734"/>
          </a:xfrm>
        </p:grpSpPr>
        <p:pic>
          <p:nvPicPr>
            <p:cNvPr id="614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4728" y="1124744"/>
              <a:ext cx="4156600" cy="864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2416941" y="908720"/>
              <a:ext cx="4155010" cy="1192734"/>
            </a:xfrm>
            <a:prstGeom prst="rect">
              <a:avLst/>
            </a:prstGeom>
            <a:solidFill>
              <a:schemeClr val="tx2">
                <a:alpha val="1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047259"/>
              </p:ext>
            </p:extLst>
          </p:nvPr>
        </p:nvGraphicFramePr>
        <p:xfrm>
          <a:off x="7490283" y="851020"/>
          <a:ext cx="12922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CS ChemDraw Drawing" r:id="rId4" imgW="1291776" imgH="941490" progId="ChemDraw.Document.6.0">
                  <p:embed/>
                </p:oleObj>
              </mc:Choice>
              <mc:Fallback>
                <p:oleObj name="CS ChemDraw Drawing" r:id="rId4" imgW="1291776" imgH="9414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90283" y="851020"/>
                        <a:ext cx="1292225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314" y="2035901"/>
            <a:ext cx="5339319" cy="4450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5554498" y="3501008"/>
            <a:ext cx="864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from </a:t>
            </a:r>
            <a:r>
              <a:rPr lang="en-US" sz="1000" dirty="0" err="1" smtClean="0">
                <a:latin typeface="Times New Roman" pitchFamily="18" charset="0"/>
                <a:cs typeface="Times New Roman" pitchFamily="18" charset="0"/>
              </a:rPr>
              <a:t>carvone</a:t>
            </a:r>
            <a:endParaRPr lang="en-US" sz="1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1234018" y="5589240"/>
            <a:ext cx="86409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from quinine</a:t>
            </a:r>
            <a:endParaRPr lang="en-US" sz="1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94263" y="6239413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CH" sz="1200" dirty="0" smtClean="0">
                <a:latin typeface="Times New Roman" pitchFamily="18" charset="0"/>
                <a:cs typeface="Times New Roman" pitchFamily="18" charset="0"/>
              </a:rPr>
              <a:t>Gouverneur-JACS, 2013, 2505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v-SE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2250" y="2204864"/>
            <a:ext cx="1656184" cy="1774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4780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1958" y="-13997"/>
            <a:ext cx="8784976" cy="634082"/>
          </a:xfrm>
        </p:spPr>
        <p:txBody>
          <a:bodyPr>
            <a:noAutofit/>
          </a:bodyPr>
          <a:lstStyle/>
          <a:p>
            <a:pPr algn="l"/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ydrotrifluoromethylation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unactivated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double bonds: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u</a:t>
            </a:r>
            <a:endParaRPr lang="en-US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548680"/>
            <a:ext cx="9144000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62509" y="5877272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CH" sz="1200" dirty="0" smtClean="0">
                <a:latin typeface="Times New Roman" pitchFamily="18" charset="0"/>
                <a:cs typeface="Times New Roman" pitchFamily="18" charset="0"/>
              </a:rPr>
              <a:t>Gouverneur-JACS, 2013, 2505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v-SE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358" y="764704"/>
            <a:ext cx="4857750" cy="341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5184" y="3645024"/>
            <a:ext cx="3608371" cy="2879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2771799" y="4767504"/>
            <a:ext cx="23374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Reduction potential </a:t>
            </a:r>
          </a:p>
          <a:p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Umemeto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reagent: -0.25V</a:t>
            </a:r>
          </a:p>
          <a:p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Ru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bpy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3(II): 0.77V</a:t>
            </a:r>
          </a:p>
          <a:p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MeOH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: 1.5 V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5577201" y="2850529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Proposed Mechanism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3795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645" y="0"/>
            <a:ext cx="8784976" cy="634082"/>
          </a:xfrm>
        </p:spPr>
        <p:txBody>
          <a:bodyPr>
            <a:noAutofit/>
          </a:bodyPr>
          <a:lstStyle/>
          <a:p>
            <a:pPr algn="l"/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ydrotrifluoromethylation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unactivated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double bonds: Ag</a:t>
            </a:r>
            <a:endParaRPr lang="en-US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620688"/>
            <a:ext cx="9144000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821903"/>
            <a:ext cx="7921871" cy="553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619966"/>
              </p:ext>
            </p:extLst>
          </p:nvPr>
        </p:nvGraphicFramePr>
        <p:xfrm>
          <a:off x="6732240" y="5245923"/>
          <a:ext cx="22923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CS ChemDraw Drawing" r:id="rId4" imgW="2291808" imgH="1093770" progId="ChemDraw.Document.6.0">
                  <p:embed/>
                </p:oleObj>
              </mc:Choice>
              <mc:Fallback>
                <p:oleObj name="CS ChemDraw Drawing" r:id="rId4" imgW="2291808" imgH="1093770" progId="ChemDraw.Document.6.0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245923"/>
                        <a:ext cx="229235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763688" y="764704"/>
            <a:ext cx="4155010" cy="864096"/>
          </a:xfrm>
          <a:prstGeom prst="rect">
            <a:avLst/>
          </a:prstGeom>
          <a:solidFill>
            <a:schemeClr val="tx2">
              <a:alpha val="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228184" y="6361672"/>
            <a:ext cx="25922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200" dirty="0" smtClean="0">
                <a:latin typeface="Times New Roman" pitchFamily="18" charset="0"/>
                <a:cs typeface="Times New Roman" pitchFamily="18" charset="0"/>
              </a:rPr>
              <a:t>Qing-ACIE, 2013,2198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v-SE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3528" y="1832538"/>
            <a:ext cx="5311645" cy="1761481"/>
          </a:xfrm>
          <a:prstGeom prst="rect">
            <a:avLst/>
          </a:prstGeom>
          <a:solidFill>
            <a:schemeClr val="accent2">
              <a:alpha val="1000"/>
            </a:schemeClr>
          </a:solidFill>
          <a:ln w="12700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85737" y="3861049"/>
            <a:ext cx="3831781" cy="1152128"/>
          </a:xfrm>
          <a:prstGeom prst="rect">
            <a:avLst/>
          </a:prstGeom>
          <a:solidFill>
            <a:schemeClr val="accent3">
              <a:alpha val="1000"/>
            </a:schemeClr>
          </a:solidFill>
          <a:ln w="12700">
            <a:solidFill>
              <a:schemeClr val="accent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717152" y="1832538"/>
            <a:ext cx="2528248" cy="3108630"/>
          </a:xfrm>
          <a:prstGeom prst="rect">
            <a:avLst/>
          </a:prstGeom>
          <a:solidFill>
            <a:schemeClr val="accent3">
              <a:alpha val="1000"/>
            </a:schemeClr>
          </a:solidFill>
          <a:ln w="12700">
            <a:solidFill>
              <a:schemeClr val="accent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ZoneTexte 14"/>
          <p:cNvSpPr txBox="1"/>
          <p:nvPr/>
        </p:nvSpPr>
        <p:spPr>
          <a:xfrm>
            <a:off x="7298334" y="2719421"/>
            <a:ext cx="1080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 smtClean="0">
                <a:latin typeface="Times New Roman" pitchFamily="18" charset="0"/>
                <a:cs typeface="Times New Roman" pitchFamily="18" charset="0"/>
              </a:rPr>
              <a:t>from</a:t>
            </a:r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 4-methyl </a:t>
            </a:r>
            <a:r>
              <a:rPr lang="en-US" sz="1000" dirty="0" err="1" smtClean="0">
                <a:latin typeface="Times New Roman" pitchFamily="18" charset="0"/>
                <a:cs typeface="Times New Roman" pitchFamily="18" charset="0"/>
              </a:rPr>
              <a:t>umbelliferone</a:t>
            </a:r>
            <a:endParaRPr lang="en-US" sz="1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5796135" y="3932534"/>
            <a:ext cx="108012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 smtClean="0">
                <a:latin typeface="Times New Roman" pitchFamily="18" charset="0"/>
                <a:cs typeface="Times New Roman" pitchFamily="18" charset="0"/>
              </a:rPr>
              <a:t>from</a:t>
            </a:r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000" dirty="0" err="1" smtClean="0">
                <a:latin typeface="Times New Roman" pitchFamily="18" charset="0"/>
                <a:cs typeface="Times New Roman" pitchFamily="18" charset="0"/>
              </a:rPr>
              <a:t>isopulegol</a:t>
            </a:r>
            <a:endParaRPr lang="en-US" sz="1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7298334" y="4581128"/>
            <a:ext cx="108012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 smtClean="0">
                <a:latin typeface="Times New Roman" pitchFamily="18" charset="0"/>
                <a:cs typeface="Times New Roman" pitchFamily="18" charset="0"/>
              </a:rPr>
              <a:t>from</a:t>
            </a:r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000" dirty="0" err="1" smtClean="0">
                <a:latin typeface="Times New Roman" pitchFamily="18" charset="0"/>
                <a:cs typeface="Times New Roman" pitchFamily="18" charset="0"/>
              </a:rPr>
              <a:t>estrone</a:t>
            </a:r>
            <a:endParaRPr lang="en-US" sz="1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4139952" y="5445224"/>
            <a:ext cx="108012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 smtClean="0">
                <a:latin typeface="Times New Roman" pitchFamily="18" charset="0"/>
                <a:cs typeface="Times New Roman" pitchFamily="18" charset="0"/>
              </a:rPr>
              <a:t>from</a:t>
            </a:r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 alkyne</a:t>
            </a:r>
            <a:endParaRPr lang="en-US" sz="1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848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784976" cy="634082"/>
          </a:xfrm>
        </p:spPr>
        <p:txBody>
          <a:bodyPr>
            <a:noAutofit/>
          </a:bodyPr>
          <a:lstStyle/>
          <a:p>
            <a:pPr algn="l"/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ydrotrifluoromethylation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unactivated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double bonds: Ag</a:t>
            </a:r>
            <a:endParaRPr lang="en-US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908720"/>
            <a:ext cx="9144000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0" y="6237312"/>
            <a:ext cx="20162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200" dirty="0" smtClean="0">
                <a:latin typeface="Times New Roman" pitchFamily="18" charset="0"/>
                <a:cs typeface="Times New Roman" pitchFamily="18" charset="0"/>
              </a:rPr>
              <a:t>Qing-ACIE, 2013,2198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v-SE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395536" y="3807710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Proposed Mechanism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e 9"/>
          <p:cNvGrpSpPr/>
          <p:nvPr/>
        </p:nvGrpSpPr>
        <p:grpSpPr>
          <a:xfrm>
            <a:off x="301294" y="1133218"/>
            <a:ext cx="4136605" cy="2376264"/>
            <a:chOff x="395536" y="1196752"/>
            <a:chExt cx="4136605" cy="2376264"/>
          </a:xfrm>
        </p:grpSpPr>
        <p:pic>
          <p:nvPicPr>
            <p:cNvPr id="819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1340768"/>
              <a:ext cx="3948122" cy="2064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427685" y="1196752"/>
              <a:ext cx="4104456" cy="2376264"/>
            </a:xfrm>
            <a:prstGeom prst="rect">
              <a:avLst/>
            </a:prstGeom>
            <a:solidFill>
              <a:schemeClr val="accent3">
                <a:alpha val="1000"/>
              </a:schemeClr>
            </a:solidFill>
            <a:ln w="12700">
              <a:solidFill>
                <a:schemeClr val="accent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e 6"/>
          <p:cNvGrpSpPr/>
          <p:nvPr/>
        </p:nvGrpSpPr>
        <p:grpSpPr>
          <a:xfrm>
            <a:off x="3563888" y="3807709"/>
            <a:ext cx="5437994" cy="2717633"/>
            <a:chOff x="3419872" y="3807710"/>
            <a:chExt cx="5437994" cy="2717633"/>
          </a:xfrm>
        </p:grpSpPr>
        <p:pic>
          <p:nvPicPr>
            <p:cNvPr id="921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1880" y="3807710"/>
              <a:ext cx="5365986" cy="2664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3419872" y="3807710"/>
              <a:ext cx="5184576" cy="2717633"/>
            </a:xfrm>
            <a:prstGeom prst="rect">
              <a:avLst/>
            </a:prstGeom>
            <a:solidFill>
              <a:schemeClr val="accent2">
                <a:alpha val="1000"/>
              </a:schemeClr>
            </a:solidFill>
            <a:ln w="1270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3629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784976" cy="634082"/>
          </a:xfrm>
        </p:spPr>
        <p:txBody>
          <a:bodyPr>
            <a:noAutofit/>
          </a:bodyPr>
          <a:lstStyle/>
          <a:p>
            <a:pPr algn="l"/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pper catalyzed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llylic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ifluoromethylation</a:t>
            </a:r>
            <a:endParaRPr lang="en-US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764704"/>
            <a:ext cx="9144000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e 3"/>
          <p:cNvGrpSpPr/>
          <p:nvPr/>
        </p:nvGrpSpPr>
        <p:grpSpPr>
          <a:xfrm>
            <a:off x="611560" y="1268760"/>
            <a:ext cx="5500611" cy="1224136"/>
            <a:chOff x="611560" y="1268760"/>
            <a:chExt cx="5500611" cy="1224136"/>
          </a:xfrm>
        </p:grpSpPr>
        <p:pic>
          <p:nvPicPr>
            <p:cNvPr id="1024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1268760"/>
              <a:ext cx="5500611" cy="1080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9"/>
            <p:cNvSpPr/>
            <p:nvPr/>
          </p:nvSpPr>
          <p:spPr>
            <a:xfrm>
              <a:off x="683569" y="1268760"/>
              <a:ext cx="5412980" cy="1224136"/>
            </a:xfrm>
            <a:prstGeom prst="rect">
              <a:avLst/>
            </a:prstGeom>
            <a:solidFill>
              <a:schemeClr val="tx2">
                <a:alpha val="1000"/>
              </a:schemeClr>
            </a:solidFill>
            <a:ln w="12700">
              <a:solidFill>
                <a:schemeClr val="accent1">
                  <a:shade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e 4"/>
          <p:cNvGrpSpPr/>
          <p:nvPr/>
        </p:nvGrpSpPr>
        <p:grpSpPr>
          <a:xfrm>
            <a:off x="611560" y="3068960"/>
            <a:ext cx="5419073" cy="1224136"/>
            <a:chOff x="749483" y="4652603"/>
            <a:chExt cx="5419073" cy="1224136"/>
          </a:xfrm>
        </p:grpSpPr>
        <p:pic>
          <p:nvPicPr>
            <p:cNvPr id="1024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483" y="4764045"/>
              <a:ext cx="5412981" cy="1112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755576" y="4652603"/>
              <a:ext cx="5412980" cy="1224136"/>
            </a:xfrm>
            <a:prstGeom prst="rect">
              <a:avLst/>
            </a:prstGeom>
            <a:solidFill>
              <a:schemeClr val="tx2">
                <a:alpha val="1000"/>
              </a:schemeClr>
            </a:solidFill>
            <a:ln w="12700">
              <a:solidFill>
                <a:schemeClr val="accent1">
                  <a:shade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ZoneTexte 5"/>
          <p:cNvSpPr txBox="1"/>
          <p:nvPr/>
        </p:nvSpPr>
        <p:spPr>
          <a:xfrm>
            <a:off x="6268550" y="1619218"/>
            <a:ext cx="26239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Jianbo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Wang-JACS, 2011,16410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6304510" y="3582860"/>
            <a:ext cx="24723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Buchwald –ACIE, 2011, 9120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4716479" y="2071881"/>
            <a:ext cx="15880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15 examples </a:t>
            </a:r>
          </a:p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44%-97%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6408731" y="5029435"/>
            <a:ext cx="22638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Liu-JACS, 2011,15300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e 15"/>
          <p:cNvGrpSpPr/>
          <p:nvPr/>
        </p:nvGrpSpPr>
        <p:grpSpPr>
          <a:xfrm>
            <a:off x="655375" y="4725144"/>
            <a:ext cx="5412980" cy="1224136"/>
            <a:chOff x="655375" y="4725144"/>
            <a:chExt cx="5412980" cy="1224136"/>
          </a:xfrm>
        </p:grpSpPr>
        <p:grpSp>
          <p:nvGrpSpPr>
            <p:cNvPr id="25" name="Groupe 24"/>
            <p:cNvGrpSpPr/>
            <p:nvPr/>
          </p:nvGrpSpPr>
          <p:grpSpPr>
            <a:xfrm>
              <a:off x="655375" y="4725144"/>
              <a:ext cx="5412980" cy="1224136"/>
              <a:chOff x="611560" y="2775378"/>
              <a:chExt cx="5412980" cy="1224136"/>
            </a:xfrm>
          </p:grpSpPr>
          <p:pic>
            <p:nvPicPr>
              <p:cNvPr id="26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137" y="2966032"/>
                <a:ext cx="5400403" cy="10334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" name="Rectangle 26"/>
              <p:cNvSpPr/>
              <p:nvPr/>
            </p:nvSpPr>
            <p:spPr>
              <a:xfrm>
                <a:off x="611560" y="2775378"/>
                <a:ext cx="5412980" cy="1224136"/>
              </a:xfrm>
              <a:prstGeom prst="rect">
                <a:avLst/>
              </a:prstGeom>
              <a:solidFill>
                <a:schemeClr val="tx2">
                  <a:alpha val="1000"/>
                </a:schemeClr>
              </a:solidFill>
              <a:ln w="12700">
                <a:solidFill>
                  <a:schemeClr val="accent1">
                    <a:shade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,</a:t>
                </a:r>
                <a:endParaRPr lang="en-US" dirty="0"/>
              </a:p>
            </p:txBody>
          </p:sp>
        </p:grpSp>
        <p:sp>
          <p:nvSpPr>
            <p:cNvPr id="14" name="ZoneTexte 13"/>
            <p:cNvSpPr txBox="1"/>
            <p:nvPr/>
          </p:nvSpPr>
          <p:spPr>
            <a:xfrm>
              <a:off x="4067944" y="5373216"/>
              <a:ext cx="108012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1200" b="1" dirty="0" err="1" smtClean="0">
                  <a:latin typeface="Times New Roman" pitchFamily="18" charset="0"/>
                  <a:cs typeface="Times New Roman" pitchFamily="18" charset="0"/>
                </a:rPr>
                <a:t>DMAc</a:t>
              </a:r>
              <a:endParaRPr lang="en-US" sz="12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904904"/>
              </p:ext>
            </p:extLst>
          </p:nvPr>
        </p:nvGraphicFramePr>
        <p:xfrm>
          <a:off x="6659564" y="5511715"/>
          <a:ext cx="1762222" cy="820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CS ChemDraw Drawing" r:id="rId6" imgW="2063005" imgH="959850" progId="ChemDraw.Document.6.0">
                  <p:embed/>
                </p:oleObj>
              </mc:Choice>
              <mc:Fallback>
                <p:oleObj name="CS ChemDraw Drawing" r:id="rId6" imgW="2063005" imgH="9598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59564" y="5511715"/>
                        <a:ext cx="1762222" cy="820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8831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784976" cy="634082"/>
          </a:xfrm>
        </p:spPr>
        <p:txBody>
          <a:bodyPr>
            <a:noAutofit/>
          </a:bodyPr>
          <a:lstStyle/>
          <a:p>
            <a:pPr algn="l"/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pper catalyzed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llylic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ifluoromethylation</a:t>
            </a:r>
            <a:endParaRPr lang="en-US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764704"/>
            <a:ext cx="9144000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ZoneTexte 2"/>
          <p:cNvSpPr txBox="1"/>
          <p:nvPr/>
        </p:nvSpPr>
        <p:spPr>
          <a:xfrm>
            <a:off x="6292205" y="903910"/>
            <a:ext cx="1584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Buchwald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e 3"/>
          <p:cNvGrpSpPr/>
          <p:nvPr/>
        </p:nvGrpSpPr>
        <p:grpSpPr>
          <a:xfrm>
            <a:off x="416739" y="1173112"/>
            <a:ext cx="4464496" cy="2400775"/>
            <a:chOff x="683568" y="1052735"/>
            <a:chExt cx="4716016" cy="2639567"/>
          </a:xfrm>
        </p:grpSpPr>
        <p:pic>
          <p:nvPicPr>
            <p:cNvPr id="1229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1196752"/>
              <a:ext cx="4572000" cy="2495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1"/>
            <p:cNvSpPr/>
            <p:nvPr/>
          </p:nvSpPr>
          <p:spPr>
            <a:xfrm>
              <a:off x="683568" y="1052735"/>
              <a:ext cx="4716016" cy="2592289"/>
            </a:xfrm>
            <a:prstGeom prst="rect">
              <a:avLst/>
            </a:prstGeom>
            <a:solidFill>
              <a:schemeClr val="accent2">
                <a:alpha val="1000"/>
              </a:schemeClr>
            </a:solidFill>
            <a:ln w="12700">
              <a:solidFill>
                <a:schemeClr val="accent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357" y="4256873"/>
            <a:ext cx="3846026" cy="1034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577410" y="4328881"/>
            <a:ext cx="3947590" cy="1777762"/>
          </a:xfrm>
          <a:prstGeom prst="rect">
            <a:avLst/>
          </a:prstGeom>
          <a:solidFill>
            <a:schemeClr val="accent3">
              <a:alpha val="1000"/>
            </a:schemeClr>
          </a:solidFill>
          <a:ln w="12700">
            <a:solidFill>
              <a:schemeClr val="accent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43770" y="5393703"/>
            <a:ext cx="35901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Tx/>
              <a:buChar char="-"/>
            </a:pP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high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selectivity for the linear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trifluoromethylation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in contrast to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Kharasch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Sosnovsky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-type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oxidative </a:t>
            </a: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alkene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functionalizations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171450" indent="-171450">
              <a:buFontTx/>
              <a:buChar char="-"/>
            </a:pP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e 6"/>
          <p:cNvGrpSpPr/>
          <p:nvPr/>
        </p:nvGrpSpPr>
        <p:grpSpPr>
          <a:xfrm>
            <a:off x="5355084" y="1430445"/>
            <a:ext cx="3419698" cy="2017095"/>
            <a:chOff x="5355084" y="1556792"/>
            <a:chExt cx="3419698" cy="2017095"/>
          </a:xfrm>
        </p:grpSpPr>
        <p:pic>
          <p:nvPicPr>
            <p:cNvPr id="12292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3804" y="1679852"/>
              <a:ext cx="3380978" cy="1856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Rectangle 16"/>
            <p:cNvSpPr/>
            <p:nvPr/>
          </p:nvSpPr>
          <p:spPr>
            <a:xfrm>
              <a:off x="5355084" y="1556792"/>
              <a:ext cx="3384377" cy="2017095"/>
            </a:xfrm>
            <a:prstGeom prst="rect">
              <a:avLst/>
            </a:prstGeom>
            <a:solidFill>
              <a:schemeClr val="accent3">
                <a:alpha val="1000"/>
              </a:schemeClr>
            </a:solidFill>
            <a:ln w="12700">
              <a:solidFill>
                <a:schemeClr val="accent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Flèche droite 14"/>
          <p:cNvSpPr/>
          <p:nvPr/>
        </p:nvSpPr>
        <p:spPr>
          <a:xfrm>
            <a:off x="4752484" y="4960069"/>
            <a:ext cx="570170" cy="515385"/>
          </a:xfrm>
          <a:prstGeom prst="rightArrow">
            <a:avLst/>
          </a:prstGeom>
          <a:solidFill>
            <a:schemeClr val="accent3">
              <a:alpha val="3000"/>
            </a:schemeClr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333738" y="4935698"/>
            <a:ext cx="31415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formation o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 free 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allyli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radical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unlikely to occur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306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784976" cy="634082"/>
          </a:xfrm>
        </p:spPr>
        <p:txBody>
          <a:bodyPr>
            <a:noAutofit/>
          </a:bodyPr>
          <a:lstStyle/>
          <a:p>
            <a:pPr algn="l"/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pper catalyzed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llylic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ifluoromethylation</a:t>
            </a:r>
            <a:endParaRPr lang="en-US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692696"/>
            <a:ext cx="9144000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ZoneTexte 2"/>
          <p:cNvSpPr txBox="1"/>
          <p:nvPr/>
        </p:nvSpPr>
        <p:spPr>
          <a:xfrm>
            <a:off x="6660232" y="908720"/>
            <a:ext cx="1584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Wang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94" y="908720"/>
            <a:ext cx="4716639" cy="5095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e 3"/>
          <p:cNvGrpSpPr/>
          <p:nvPr/>
        </p:nvGrpSpPr>
        <p:grpSpPr>
          <a:xfrm>
            <a:off x="5274199" y="1700808"/>
            <a:ext cx="3668717" cy="2376264"/>
            <a:chOff x="5292080" y="3772856"/>
            <a:chExt cx="3668717" cy="2376264"/>
          </a:xfrm>
        </p:grpSpPr>
        <p:pic>
          <p:nvPicPr>
            <p:cNvPr id="1126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2080" y="3778325"/>
              <a:ext cx="3668717" cy="19440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9"/>
            <p:cNvSpPr/>
            <p:nvPr/>
          </p:nvSpPr>
          <p:spPr>
            <a:xfrm>
              <a:off x="5436095" y="3772856"/>
              <a:ext cx="3384377" cy="2376264"/>
            </a:xfrm>
            <a:prstGeom prst="rect">
              <a:avLst/>
            </a:prstGeom>
            <a:solidFill>
              <a:schemeClr val="accent3">
                <a:alpha val="1000"/>
              </a:schemeClr>
            </a:solidFill>
            <a:ln w="12700">
              <a:solidFill>
                <a:schemeClr val="accent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71723" y="1181245"/>
            <a:ext cx="4947780" cy="4967875"/>
          </a:xfrm>
          <a:prstGeom prst="rect">
            <a:avLst/>
          </a:prstGeom>
          <a:solidFill>
            <a:schemeClr val="accent2">
              <a:alpha val="1000"/>
            </a:schemeClr>
          </a:solidFill>
          <a:ln w="12700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274198" y="4221088"/>
            <a:ext cx="3528393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ctr">
              <a:buFont typeface="Arial" pitchFamily="34" charset="0"/>
              <a:buChar char="•"/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CF3 radical involved </a:t>
            </a:r>
          </a:p>
          <a:p>
            <a:pPr marL="285750" indent="-285750" algn="ctr">
              <a:buFont typeface="Arial" pitchFamily="34" charset="0"/>
              <a:buChar char="•"/>
            </a:pP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allyl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radical wasn’t trapped using TEMPO</a:t>
            </a:r>
          </a:p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no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evidence of the involvement of either</a:t>
            </a:r>
          </a:p>
          <a:p>
            <a:pPr algn="ctr"/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allylmetal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species or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trifluoromethylmetal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species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in the mechanism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4853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784976" cy="634082"/>
          </a:xfrm>
        </p:spPr>
        <p:txBody>
          <a:bodyPr>
            <a:noAutofit/>
          </a:bodyPr>
          <a:lstStyle/>
          <a:p>
            <a:pPr algn="l"/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pper catalyzed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llylic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ifluoromethylation</a:t>
            </a:r>
            <a:endParaRPr lang="en-US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692696"/>
            <a:ext cx="9144000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81040"/>
            <a:ext cx="8120529" cy="5165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5220072" y="1196751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Heck like four</a:t>
            </a:r>
          </a:p>
          <a:p>
            <a:pPr algn="ctr"/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memebered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ring TS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292080" y="1196751"/>
            <a:ext cx="1368152" cy="461665"/>
          </a:xfrm>
          <a:prstGeom prst="rect">
            <a:avLst/>
          </a:prstGeom>
          <a:solidFill>
            <a:schemeClr val="accent3">
              <a:alpha val="1000"/>
            </a:schemeClr>
          </a:solidFill>
          <a:ln w="12700">
            <a:solidFill>
              <a:schemeClr val="accent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948404" y="3318741"/>
            <a:ext cx="1088092" cy="461665"/>
          </a:xfrm>
          <a:prstGeom prst="rect">
            <a:avLst/>
          </a:prstGeom>
          <a:solidFill>
            <a:schemeClr val="accent3">
              <a:alpha val="1000"/>
            </a:schemeClr>
          </a:solidFill>
          <a:ln w="12700">
            <a:solidFill>
              <a:schemeClr val="accent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ZoneTexte 18"/>
          <p:cNvSpPr txBox="1"/>
          <p:nvPr/>
        </p:nvSpPr>
        <p:spPr>
          <a:xfrm>
            <a:off x="7915149" y="3411074"/>
            <a:ext cx="12045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regioselectivity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907704" y="915304"/>
            <a:ext cx="1088092" cy="461665"/>
          </a:xfrm>
          <a:prstGeom prst="rect">
            <a:avLst/>
          </a:prstGeom>
          <a:solidFill>
            <a:schemeClr val="accent3">
              <a:alpha val="1000"/>
            </a:schemeClr>
          </a:solidFill>
          <a:ln w="12700">
            <a:solidFill>
              <a:schemeClr val="accent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ZoneTexte 20"/>
          <p:cNvSpPr txBox="1"/>
          <p:nvPr/>
        </p:nvSpPr>
        <p:spPr>
          <a:xfrm>
            <a:off x="7948404" y="715249"/>
            <a:ext cx="1016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Liu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1907704" y="965918"/>
            <a:ext cx="10880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Cu(I)/ Cu(III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2465" y="4927788"/>
            <a:ext cx="1008112" cy="24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ZoneTexte 26"/>
          <p:cNvSpPr txBox="1"/>
          <p:nvPr/>
        </p:nvSpPr>
        <p:spPr>
          <a:xfrm>
            <a:off x="2339752" y="4725144"/>
            <a:ext cx="19335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Direct protonation: 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483768" y="4767535"/>
            <a:ext cx="1706362" cy="461665"/>
          </a:xfrm>
          <a:prstGeom prst="rect">
            <a:avLst/>
          </a:prstGeom>
          <a:solidFill>
            <a:schemeClr val="accent3">
              <a:alpha val="1000"/>
            </a:schemeClr>
          </a:solidFill>
          <a:ln w="12700">
            <a:solidFill>
              <a:schemeClr val="accent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706729"/>
            <a:ext cx="1080120" cy="41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060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229600" cy="634082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hy CF3</a:t>
            </a:r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980728"/>
            <a:ext cx="8712968" cy="1296144"/>
          </a:xfrm>
        </p:spPr>
        <p:txBody>
          <a:bodyPr>
            <a:noAutofit/>
          </a:bodyPr>
          <a:lstStyle/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Important impact in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pharmaceutic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agrochemistry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and material science:</a:t>
            </a:r>
          </a:p>
          <a:p>
            <a:pPr lvl="1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before 1957 no F-containing drug had been developed,  our days  150 fluorinated drugs have come to market</a:t>
            </a:r>
          </a:p>
          <a:p>
            <a:pPr lvl="1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~20% of all pharmaceuticals; ~30% for agrochemicals 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908720"/>
            <a:ext cx="9144000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884504"/>
              </p:ext>
            </p:extLst>
          </p:nvPr>
        </p:nvGraphicFramePr>
        <p:xfrm>
          <a:off x="1141515" y="2564904"/>
          <a:ext cx="7170670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CS ChemDraw Drawing" r:id="rId3" imgW="5664439" imgH="2559780" progId="ChemDraw.Document.6.0">
                  <p:embed/>
                </p:oleObj>
              </mc:Choice>
              <mc:Fallback>
                <p:oleObj name="CS ChemDraw Drawing" r:id="rId3" imgW="5664439" imgH="2559780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515" y="2564904"/>
                        <a:ext cx="7170670" cy="3240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417150" y="3244334"/>
            <a:ext cx="309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~</a:t>
            </a:r>
            <a:endParaRPr lang="fr-FR" dirty="0"/>
          </a:p>
        </p:txBody>
      </p:sp>
      <p:sp>
        <p:nvSpPr>
          <p:cNvPr id="20" name="ZoneTexte 19"/>
          <p:cNvSpPr txBox="1"/>
          <p:nvPr/>
        </p:nvSpPr>
        <p:spPr>
          <a:xfrm>
            <a:off x="467544" y="6309320"/>
            <a:ext cx="80648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 err="1" smtClean="0">
                <a:latin typeface="Times New Roman" pitchFamily="18" charset="0"/>
                <a:cs typeface="Times New Roman" pitchFamily="18" charset="0"/>
              </a:rPr>
              <a:t>Diederich</a:t>
            </a:r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fr-FR" sz="1200" dirty="0" smtClean="0">
                <a:latin typeface="Times New Roman" pitchFamily="18" charset="0"/>
                <a:cs typeface="Times New Roman" pitchFamily="18" charset="0"/>
              </a:rPr>
              <a:t> Science 2007, 317, 1881; 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J. T. Welch, </a:t>
            </a:r>
            <a:r>
              <a:rPr lang="de-DE" sz="1200" dirty="0" err="1" smtClean="0">
                <a:latin typeface="Times New Roman" pitchFamily="18" charset="0"/>
                <a:cs typeface="Times New Roman" pitchFamily="18" charset="0"/>
              </a:rPr>
              <a:t>Tetrahedron</a:t>
            </a:r>
            <a:r>
              <a:rPr lang="de-DE" sz="1200" dirty="0" smtClean="0">
                <a:latin typeface="Times New Roman" pitchFamily="18" charset="0"/>
                <a:cs typeface="Times New Roman" pitchFamily="18" charset="0"/>
              </a:rPr>
              <a:t> 1987, 43, 3123.</a:t>
            </a:r>
            <a:r>
              <a:rPr lang="fr-FR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1958" y="-13997"/>
            <a:ext cx="8784976" cy="634082"/>
          </a:xfrm>
        </p:spPr>
        <p:txBody>
          <a:bodyPr>
            <a:noAutofit/>
          </a:bodyPr>
          <a:lstStyle/>
          <a:p>
            <a:pPr algn="l"/>
            <a:r>
              <a:rPr lang="en-US" sz="2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xytrifluoromethylation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unactivated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double bonds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548680"/>
            <a:ext cx="9144000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6372200" y="4949402"/>
            <a:ext cx="20454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200" dirty="0" smtClean="0">
                <a:latin typeface="Times New Roman" pitchFamily="18" charset="0"/>
                <a:cs typeface="Times New Roman" pitchFamily="18" charset="0"/>
              </a:rPr>
              <a:t>Akita- ACIE 2012,9567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v-SE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490" y="1119791"/>
            <a:ext cx="48196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699223"/>
            <a:ext cx="44577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458" y="2687934"/>
            <a:ext cx="501015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699643" y="2687933"/>
            <a:ext cx="5412980" cy="1533155"/>
          </a:xfrm>
          <a:prstGeom prst="rect">
            <a:avLst/>
          </a:prstGeom>
          <a:solidFill>
            <a:schemeClr val="tx2">
              <a:alpha val="1000"/>
            </a:schemeClr>
          </a:solidFill>
          <a:ln w="1270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83569" y="1124744"/>
            <a:ext cx="5412980" cy="1224136"/>
          </a:xfrm>
          <a:prstGeom prst="rect">
            <a:avLst/>
          </a:prstGeom>
          <a:solidFill>
            <a:schemeClr val="tx2">
              <a:alpha val="1000"/>
            </a:schemeClr>
          </a:solidFill>
          <a:ln w="1270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07628" y="4568167"/>
            <a:ext cx="5412980" cy="1224136"/>
          </a:xfrm>
          <a:prstGeom prst="rect">
            <a:avLst/>
          </a:prstGeom>
          <a:solidFill>
            <a:schemeClr val="tx2">
              <a:alpha val="1000"/>
            </a:schemeClr>
          </a:solidFill>
          <a:ln w="1270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372200" y="3223677"/>
            <a:ext cx="223224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200" dirty="0" err="1" smtClean="0">
                <a:latin typeface="Times New Roman" pitchFamily="18" charset="0"/>
                <a:cs typeface="Times New Roman" pitchFamily="18" charset="0"/>
              </a:rPr>
              <a:t>Buchwald</a:t>
            </a:r>
            <a:r>
              <a:rPr lang="fr-CH" sz="1200" dirty="0" smtClean="0">
                <a:latin typeface="Times New Roman" pitchFamily="18" charset="0"/>
                <a:cs typeface="Times New Roman" pitchFamily="18" charset="0"/>
              </a:rPr>
              <a:t>- JACS, 2012, 12462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372200" y="1452392"/>
            <a:ext cx="22322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200" dirty="0" err="1" smtClean="0">
                <a:latin typeface="Times New Roman" pitchFamily="18" charset="0"/>
                <a:cs typeface="Times New Roman" pitchFamily="18" charset="0"/>
              </a:rPr>
              <a:t>Sodeoka</a:t>
            </a:r>
            <a:r>
              <a:rPr lang="fr-CH" sz="1200" dirty="0" smtClean="0">
                <a:latin typeface="Times New Roman" pitchFamily="18" charset="0"/>
                <a:cs typeface="Times New Roman" pitchFamily="18" charset="0"/>
              </a:rPr>
              <a:t>-TL, 2012, 5503</a:t>
            </a:r>
          </a:p>
          <a:p>
            <a:r>
              <a:rPr lang="fr-CH" sz="1200" dirty="0" smtClean="0">
                <a:latin typeface="Times New Roman" pitchFamily="18" charset="0"/>
                <a:cs typeface="Times New Roman" pitchFamily="18" charset="0"/>
              </a:rPr>
              <a:t>Szabo-OL, 2012, 2882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0958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1958" y="-13997"/>
            <a:ext cx="8784976" cy="634082"/>
          </a:xfrm>
        </p:spPr>
        <p:txBody>
          <a:bodyPr>
            <a:noAutofit/>
          </a:bodyPr>
          <a:lstStyle/>
          <a:p>
            <a:pPr algn="l"/>
            <a:r>
              <a:rPr lang="en-US" sz="20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ree-component </a:t>
            </a:r>
            <a:r>
              <a:rPr lang="en-US" sz="20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xytrifluoromethylation</a:t>
            </a:r>
            <a:r>
              <a:rPr lang="en-US" sz="20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2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lkenes Mediated </a:t>
            </a:r>
            <a:r>
              <a:rPr lang="en-US" sz="20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y </a:t>
            </a:r>
            <a:r>
              <a:rPr lang="en-US" sz="20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otoredox</a:t>
            </a:r>
            <a:r>
              <a:rPr lang="en-US" sz="20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Catalysts</a:t>
            </a:r>
            <a:endParaRPr lang="en-US" sz="20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692696"/>
            <a:ext cx="9144000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701999"/>
            <a:ext cx="38100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955651"/>
            <a:ext cx="6528456" cy="3171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661543"/>
              </p:ext>
            </p:extLst>
          </p:nvPr>
        </p:nvGraphicFramePr>
        <p:xfrm>
          <a:off x="7956550" y="960438"/>
          <a:ext cx="98266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CS ChemDraw Drawing" r:id="rId5" imgW="982474" imgH="1124550" progId="ChemDraw.Document.6.0">
                  <p:embed/>
                </p:oleObj>
              </mc:Choice>
              <mc:Fallback>
                <p:oleObj name="CS ChemDraw Drawing" r:id="rId5" imgW="982474" imgH="1124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56550" y="960438"/>
                        <a:ext cx="982663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5197220"/>
            <a:ext cx="5381625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0" y="6393617"/>
            <a:ext cx="23397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200" dirty="0" err="1">
                <a:latin typeface="Times New Roman" pitchFamily="18" charset="0"/>
                <a:cs typeface="Times New Roman" pitchFamily="18" charset="0"/>
              </a:rPr>
              <a:t>Buchwald</a:t>
            </a:r>
            <a:r>
              <a:rPr lang="fr-CH" sz="1200" dirty="0">
                <a:latin typeface="Times New Roman" pitchFamily="18" charset="0"/>
                <a:cs typeface="Times New Roman" pitchFamily="18" charset="0"/>
              </a:rPr>
              <a:t>- JACS, 2012, 12462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v-SE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4083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1958" y="-13997"/>
            <a:ext cx="8784976" cy="634082"/>
          </a:xfrm>
        </p:spPr>
        <p:txBody>
          <a:bodyPr>
            <a:noAutofit/>
          </a:bodyPr>
          <a:lstStyle/>
          <a:p>
            <a:pPr algn="l"/>
            <a:r>
              <a:rPr lang="en-US" sz="20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ree-component </a:t>
            </a:r>
            <a:r>
              <a:rPr lang="en-US" sz="20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xytrifluoromethylation</a:t>
            </a:r>
            <a:r>
              <a:rPr lang="en-US" sz="20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2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lkenes Mediated </a:t>
            </a:r>
            <a:r>
              <a:rPr lang="en-US" sz="20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y </a:t>
            </a:r>
            <a:r>
              <a:rPr lang="en-US" sz="20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otoredox</a:t>
            </a:r>
            <a:r>
              <a:rPr lang="en-US" sz="20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Catalysts</a:t>
            </a:r>
            <a:endParaRPr lang="en-US" sz="20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692696"/>
            <a:ext cx="9144000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76832"/>
              </p:ext>
            </p:extLst>
          </p:nvPr>
        </p:nvGraphicFramePr>
        <p:xfrm>
          <a:off x="6660232" y="1124744"/>
          <a:ext cx="12922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CS ChemDraw Drawing" r:id="rId3" imgW="1291776" imgH="941490" progId="ChemDraw.Document.6.0">
                  <p:embed/>
                </p:oleObj>
              </mc:Choice>
              <mc:Fallback>
                <p:oleObj name="CS ChemDraw Drawing" r:id="rId3" imgW="1291776" imgH="9414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0232" y="1124744"/>
                        <a:ext cx="1292225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263" y="889900"/>
            <a:ext cx="4147838" cy="513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673273" y="764704"/>
            <a:ext cx="4155010" cy="1192734"/>
          </a:xfrm>
          <a:prstGeom prst="rect">
            <a:avLst/>
          </a:prstGeom>
          <a:solidFill>
            <a:schemeClr val="tx2">
              <a:alpha val="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94263" y="6239413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CH" sz="1200" dirty="0" smtClean="0">
                <a:latin typeface="Times New Roman" pitchFamily="18" charset="0"/>
                <a:cs typeface="Times New Roman" pitchFamily="18" charset="0"/>
              </a:rPr>
              <a:t>Akita- ACIE 2012,9567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v-SE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e 5"/>
          <p:cNvGrpSpPr/>
          <p:nvPr/>
        </p:nvGrpSpPr>
        <p:grpSpPr>
          <a:xfrm>
            <a:off x="5224773" y="2996952"/>
            <a:ext cx="3741777" cy="2501967"/>
            <a:chOff x="5198618" y="3933056"/>
            <a:chExt cx="3741777" cy="2501967"/>
          </a:xfrm>
        </p:grpSpPr>
        <p:pic>
          <p:nvPicPr>
            <p:cNvPr id="14342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8618" y="4043809"/>
              <a:ext cx="3741777" cy="2160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5198618" y="3933056"/>
              <a:ext cx="3621854" cy="2501967"/>
            </a:xfrm>
            <a:prstGeom prst="rect">
              <a:avLst/>
            </a:prstGeom>
            <a:solidFill>
              <a:schemeClr val="accent3">
                <a:alpha val="1000"/>
              </a:schemeClr>
            </a:solidFill>
            <a:ln w="12700">
              <a:solidFill>
                <a:schemeClr val="accent3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ZoneTexte 8"/>
          <p:cNvSpPr txBox="1"/>
          <p:nvPr/>
        </p:nvSpPr>
        <p:spPr>
          <a:xfrm>
            <a:off x="3275856" y="5358407"/>
            <a:ext cx="1732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Linear alkene doesn’t react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0152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1958" y="-13997"/>
            <a:ext cx="8784976" cy="634082"/>
          </a:xfrm>
        </p:spPr>
        <p:txBody>
          <a:bodyPr>
            <a:noAutofit/>
          </a:bodyPr>
          <a:lstStyle/>
          <a:p>
            <a:pPr algn="l"/>
            <a:r>
              <a:rPr lang="en-US" sz="2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xytrifluoromethylation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unactivated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double bonds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548680"/>
            <a:ext cx="9144000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94263" y="6239413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CH" sz="1200" dirty="0" smtClean="0">
                <a:latin typeface="Times New Roman" pitchFamily="18" charset="0"/>
                <a:cs typeface="Times New Roman" pitchFamily="18" charset="0"/>
              </a:rPr>
              <a:t>Akita- ACIE 2012,9567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v-SE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611482"/>
            <a:ext cx="4943475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3540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547688"/>
            <a:ext cx="6000750" cy="576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683568" y="178356"/>
            <a:ext cx="24609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harasch</a:t>
            </a:r>
            <a:r>
              <a:rPr 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osnovsky</a:t>
            </a:r>
            <a:endParaRPr lang="en-US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848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229600" cy="634082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hat </a:t>
            </a:r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s so special about CF3?</a:t>
            </a:r>
            <a:endParaRPr lang="en-US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 enhance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metabolic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stability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mainly by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owering th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usceptibility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ytochrome P450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nzymatic oxidation)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nhance protein–ligand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nteractions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creased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ipophilicity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igh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lecrtonegativit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perturbation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K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eighbor grou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impact on bioavailability)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mall size (2.5 x Me)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mprove thermal, chemical stability of material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908720"/>
            <a:ext cx="9144000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1115616" y="5301208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Diederich</a:t>
            </a:r>
            <a:r>
              <a:rPr lang="de-DE" sz="1400" dirty="0">
                <a:latin typeface="Times New Roman" pitchFamily="18" charset="0"/>
                <a:cs typeface="Times New Roman" pitchFamily="18" charset="0"/>
              </a:rPr>
              <a:t>, Science 2007, 317, 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1881; </a:t>
            </a:r>
            <a:r>
              <a:rPr lang="fr-CH" sz="1400" dirty="0">
                <a:latin typeface="Times New Roman" pitchFamily="18" charset="0"/>
                <a:cs typeface="Times New Roman" pitchFamily="18" charset="0"/>
              </a:rPr>
              <a:t>Gouverneur, </a:t>
            </a:r>
            <a:r>
              <a:rPr lang="fr-CH" sz="1400" dirty="0" err="1">
                <a:latin typeface="Times New Roman" pitchFamily="18" charset="0"/>
                <a:cs typeface="Times New Roman" pitchFamily="18" charset="0"/>
              </a:rPr>
              <a:t>Chem</a:t>
            </a:r>
            <a:r>
              <a:rPr lang="fr-CH" sz="1400" dirty="0">
                <a:latin typeface="Times New Roman" pitchFamily="18" charset="0"/>
                <a:cs typeface="Times New Roman" pitchFamily="18" charset="0"/>
              </a:rPr>
              <a:t>. Soc. </a:t>
            </a:r>
            <a:r>
              <a:rPr lang="fr-CH" sz="1400" dirty="0" err="1">
                <a:latin typeface="Times New Roman" pitchFamily="18" charset="0"/>
                <a:cs typeface="Times New Roman" pitchFamily="18" charset="0"/>
              </a:rPr>
              <a:t>Rev</a:t>
            </a:r>
            <a:r>
              <a:rPr lang="fr-CH" sz="1400" dirty="0">
                <a:latin typeface="Times New Roman" pitchFamily="18" charset="0"/>
                <a:cs typeface="Times New Roman" pitchFamily="18" charset="0"/>
              </a:rPr>
              <a:t>. 2008, 37, </a:t>
            </a:r>
            <a:r>
              <a:rPr lang="fr-CH" sz="1400" dirty="0" smtClean="0">
                <a:latin typeface="Times New Roman" pitchFamily="18" charset="0"/>
                <a:cs typeface="Times New Roman" pitchFamily="18" charset="0"/>
              </a:rPr>
              <a:t>320; McClinton-Tetrahedron,1992, 6555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229600" cy="634082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ethods to introduce CF3</a:t>
            </a:r>
            <a:endParaRPr lang="en-US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ucleophilic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lectrophilic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adical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908720"/>
            <a:ext cx="9144000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534720"/>
              </p:ext>
            </p:extLst>
          </p:nvPr>
        </p:nvGraphicFramePr>
        <p:xfrm>
          <a:off x="395288" y="692150"/>
          <a:ext cx="8229600" cy="546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CS ChemDraw Drawing" r:id="rId3" imgW="6630413" imgH="4402620" progId="ChemDraw.Document.6.0">
                  <p:embed/>
                </p:oleObj>
              </mc:Choice>
              <mc:Fallback>
                <p:oleObj name="CS ChemDraw Drawing" r:id="rId3" imgW="6630413" imgH="44026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88" y="692150"/>
                        <a:ext cx="8229600" cy="546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40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673" y="4041531"/>
            <a:ext cx="2808312" cy="1766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00" y="4293096"/>
            <a:ext cx="5561654" cy="126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683569" y="3429000"/>
            <a:ext cx="72728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- McMillan α-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rifluoromethylation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of Aldehydes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via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Photoredox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Organocatalysis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38868"/>
              </p:ext>
            </p:extLst>
          </p:nvPr>
        </p:nvGraphicFramePr>
        <p:xfrm>
          <a:off x="434546" y="548680"/>
          <a:ext cx="7632091" cy="2232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CS ChemDraw Drawing" r:id="rId5" imgW="6100412" imgH="1785510" progId="ChemDraw.Document.6.0">
                  <p:embed/>
                </p:oleObj>
              </mc:Choice>
              <mc:Fallback>
                <p:oleObj name="CS ChemDraw Drawing" r:id="rId5" imgW="6100412" imgH="17855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546" y="548680"/>
                        <a:ext cx="7632091" cy="2232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971600" y="6019882"/>
            <a:ext cx="35283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McMillan-JACS, 2009, 10875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3778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784976" cy="634082"/>
          </a:xfrm>
        </p:spPr>
        <p:txBody>
          <a:bodyPr>
            <a:noAutofit/>
          </a:bodyPr>
          <a:lstStyle/>
          <a:p>
            <a:pPr algn="l"/>
            <a:r>
              <a:rPr lang="en-US" sz="2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ifluoromethylation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unactivated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double bonds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908720"/>
            <a:ext cx="9144000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lotrifluoromehylatio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ydrotriflorometylation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Allyli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F3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xytrifluoromethylation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1019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784976" cy="634082"/>
          </a:xfrm>
        </p:spPr>
        <p:txBody>
          <a:bodyPr>
            <a:noAutofit/>
          </a:bodyPr>
          <a:lstStyle/>
          <a:p>
            <a:pPr algn="l"/>
            <a:r>
              <a:rPr lang="en-US" sz="2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odotrifluoromethylation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of  double bond (ATRA)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908720"/>
            <a:ext cx="9144000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11560" y="4941168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CH" sz="1200" dirty="0">
                <a:latin typeface="Times New Roman" pitchFamily="18" charset="0"/>
                <a:cs typeface="Times New Roman" pitchFamily="18" charset="0"/>
              </a:rPr>
              <a:t>T. </a:t>
            </a:r>
            <a:r>
              <a:rPr lang="fr-CH" sz="1200" dirty="0" err="1">
                <a:latin typeface="Times New Roman" pitchFamily="18" charset="0"/>
                <a:cs typeface="Times New Roman" pitchFamily="18" charset="0"/>
              </a:rPr>
              <a:t>Fuchikami</a:t>
            </a:r>
            <a:r>
              <a:rPr lang="fr-CH" sz="1200" dirty="0">
                <a:latin typeface="Times New Roman" pitchFamily="18" charset="0"/>
                <a:cs typeface="Times New Roman" pitchFamily="18" charset="0"/>
              </a:rPr>
              <a:t>, I. </a:t>
            </a:r>
            <a:r>
              <a:rPr lang="fr-CH" sz="1200" dirty="0" err="1">
                <a:latin typeface="Times New Roman" pitchFamily="18" charset="0"/>
                <a:cs typeface="Times New Roman" pitchFamily="18" charset="0"/>
              </a:rPr>
              <a:t>Ojima</a:t>
            </a:r>
            <a:r>
              <a:rPr lang="fr-CH" sz="1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CH" sz="1200" dirty="0" err="1">
                <a:latin typeface="Times New Roman" pitchFamily="18" charset="0"/>
                <a:cs typeface="Times New Roman" pitchFamily="18" charset="0"/>
              </a:rPr>
              <a:t>Tetrahedron</a:t>
            </a:r>
            <a:r>
              <a:rPr lang="fr-CH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CH" sz="1200" dirty="0" err="1"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fr-CH" sz="1200" dirty="0">
                <a:latin typeface="Times New Roman" pitchFamily="18" charset="0"/>
                <a:cs typeface="Times New Roman" pitchFamily="18" charset="0"/>
              </a:rPr>
              <a:t>. 1984, 25, 303–306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529886"/>
              </p:ext>
            </p:extLst>
          </p:nvPr>
        </p:nvGraphicFramePr>
        <p:xfrm>
          <a:off x="6259513" y="1924050"/>
          <a:ext cx="2030412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CS ChemDraw Drawing" r:id="rId3" imgW="1467092" imgH="1369710" progId="ChemDraw.Document.6.0">
                  <p:embed/>
                </p:oleObj>
              </mc:Choice>
              <mc:Fallback>
                <p:oleObj name="CS ChemDraw Drawing" r:id="rId3" imgW="1467092" imgH="13697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9513" y="1924050"/>
                        <a:ext cx="2030412" cy="189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e 15"/>
          <p:cNvGrpSpPr/>
          <p:nvPr/>
        </p:nvGrpSpPr>
        <p:grpSpPr>
          <a:xfrm>
            <a:off x="986748" y="1439185"/>
            <a:ext cx="3821624" cy="3115533"/>
            <a:chOff x="946208" y="1196752"/>
            <a:chExt cx="3821624" cy="3115533"/>
          </a:xfrm>
        </p:grpSpPr>
        <p:pic>
          <p:nvPicPr>
            <p:cNvPr id="4105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6208" y="1268760"/>
              <a:ext cx="3821624" cy="3043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946208" y="1196752"/>
              <a:ext cx="3821624" cy="1368152"/>
            </a:xfrm>
            <a:prstGeom prst="rect">
              <a:avLst/>
            </a:prstGeom>
            <a:solidFill>
              <a:schemeClr val="accent1">
                <a:alpha val="1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ZoneTexte 2"/>
          <p:cNvSpPr txBox="1"/>
          <p:nvPr/>
        </p:nvSpPr>
        <p:spPr>
          <a:xfrm>
            <a:off x="5796136" y="4797152"/>
            <a:ext cx="2232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ATRA: atom transfer radical addition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784976" cy="634082"/>
          </a:xfrm>
        </p:spPr>
        <p:txBody>
          <a:bodyPr>
            <a:noAutofit/>
          </a:bodyPr>
          <a:lstStyle/>
          <a:p>
            <a:pPr algn="l"/>
            <a:r>
              <a:rPr lang="en-US" sz="28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odotrifluoromethylation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of  double bond (ATRA)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0" y="908720"/>
            <a:ext cx="9144000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698" y="4112984"/>
            <a:ext cx="8284853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1048783"/>
            <a:ext cx="1656184" cy="1774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025" y="934573"/>
            <a:ext cx="46101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0" y="3762589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Proposed Mechanism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23528" y="6453336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CH" sz="1200" dirty="0" err="1" smtClean="0">
                <a:latin typeface="Times New Roman" pitchFamily="18" charset="0"/>
                <a:cs typeface="Times New Roman" pitchFamily="18" charset="0"/>
              </a:rPr>
              <a:t>Sthephenson</a:t>
            </a:r>
            <a:r>
              <a:rPr lang="fr-CH" sz="1200" dirty="0" smtClean="0">
                <a:latin typeface="Times New Roman" pitchFamily="18" charset="0"/>
                <a:cs typeface="Times New Roman" pitchFamily="18" charset="0"/>
              </a:rPr>
              <a:t>-JACS, 2012, 8875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sv-SE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1826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0</TotalTime>
  <Words>533</Words>
  <Application>Microsoft Office PowerPoint</Application>
  <PresentationFormat>Affichage à l'écran (4:3)</PresentationFormat>
  <Paragraphs>111</Paragraphs>
  <Slides>24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4</vt:i4>
      </vt:variant>
    </vt:vector>
  </HeadingPairs>
  <TitlesOfParts>
    <vt:vector size="26" baseType="lpstr">
      <vt:lpstr>Thème Office</vt:lpstr>
      <vt:lpstr>CS ChemDraw Drawing</vt:lpstr>
      <vt:lpstr>Transition metal catalyzed trifluoromethylation of unactivated alkene</vt:lpstr>
      <vt:lpstr>Why CF3?</vt:lpstr>
      <vt:lpstr>What is so special about CF3?</vt:lpstr>
      <vt:lpstr>Methods to introduce CF3</vt:lpstr>
      <vt:lpstr>Présentation PowerPoint</vt:lpstr>
      <vt:lpstr>Présentation PowerPoint</vt:lpstr>
      <vt:lpstr>Trifluoromethylation of unactivated double bonds</vt:lpstr>
      <vt:lpstr>Iodotrifluoromethylation of  double bond (ATRA)</vt:lpstr>
      <vt:lpstr>Iodotrifluoromethylation of  double bond (ATRA)</vt:lpstr>
      <vt:lpstr> Chlorotrifluoromethylation (ATRA)</vt:lpstr>
      <vt:lpstr>Hydrotrifluoromethylation of unactivated double bonds</vt:lpstr>
      <vt:lpstr>Hydrotrifluoromethylation double bonds: Ru</vt:lpstr>
      <vt:lpstr>Hydrotrifluoromethylation of unactivated double bonds: Ru</vt:lpstr>
      <vt:lpstr>Hydrotrifluoromethylation of unactivated double bonds: Ag</vt:lpstr>
      <vt:lpstr>Hydrotrifluoromethylation of unactivated double bonds: Ag</vt:lpstr>
      <vt:lpstr>Copper catalyzed allylic trifluoromethylation</vt:lpstr>
      <vt:lpstr>Copper catalyzed allylic trifluoromethylation</vt:lpstr>
      <vt:lpstr>Copper catalyzed allylic trifluoromethylation</vt:lpstr>
      <vt:lpstr>Copper catalyzed allylic trifluoromethylation</vt:lpstr>
      <vt:lpstr>Oxytrifluoromethylation of unactivated double bonds</vt:lpstr>
      <vt:lpstr>Three-component Oxytrifluoromethylation of Alkenes Mediated by Photoredox Catalysts</vt:lpstr>
      <vt:lpstr>Three-component Oxytrifluoromethylation of Alkenes Mediated by Photoredox Catalysts</vt:lpstr>
      <vt:lpstr>Oxytrifluoromethylation of unactivated double bonds</vt:lpstr>
      <vt:lpstr>Présentation PowerPoint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Ala</dc:creator>
  <cp:lastModifiedBy>Group Zhu</cp:lastModifiedBy>
  <cp:revision>116</cp:revision>
  <dcterms:created xsi:type="dcterms:W3CDTF">2013-04-28T11:37:16Z</dcterms:created>
  <dcterms:modified xsi:type="dcterms:W3CDTF">2013-04-30T15:38:07Z</dcterms:modified>
</cp:coreProperties>
</file>